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5C96B017"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rsidR="00A36211">
        <w:rPr>
          <w:rStyle w:val="citefn"/>
          <w:vertAlign w:val="superscript"/>
        </w:rPr>
        <w:t>*</w:t>
      </w:r>
      <w:r>
        <w:t xml:space="preserve"> and </w:t>
      </w:r>
      <w:r>
        <w:rPr>
          <w:rStyle w:val="aufname"/>
        </w:rPr>
        <w:t>Bruce</w:t>
      </w:r>
      <w:r>
        <w:t xml:space="preserve"> </w:t>
      </w:r>
      <w:r>
        <w:rPr>
          <w:rStyle w:val="ausurname"/>
        </w:rPr>
        <w:t>Rosenblum</w:t>
      </w:r>
      <w:r>
        <w:rPr>
          <w:rStyle w:val="citefn"/>
          <w:vertAlign w:val="superscript"/>
        </w:rPr>
        <w:t>2</w:t>
      </w:r>
      <w:r w:rsidR="00A36211">
        <w:rPr>
          <w:rStyle w:val="citefn"/>
          <w:vertAlign w:val="superscript"/>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5860DD09" w:rsidR="00DE2744" w:rsidRDefault="00A36211" w:rsidP="00DE2744">
      <w:pPr>
        <w:pStyle w:val="Correspondence"/>
      </w:pPr>
      <w:r>
        <w:t>*</w:t>
      </w:r>
      <w:r w:rsidR="00DE2744">
        <w:t>Correspondence: info@inera.com</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lastRenderedPageBreak/>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 xml:space="preserve">MathML is an application of XML for describing the visual and semantic meaning of an equation. MathML consists of a number of XML tags that can be used to mark up equations in </w:t>
      </w:r>
      <w:r>
        <w:lastRenderedPageBreak/>
        <w:t>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space="preserve">. XML-centric publishing workflows help keep articles usable over time, even as the methods of rendering that XML evolve. Because </w:t>
      </w:r>
      <w:r>
        <w:lastRenderedPageBreak/>
        <w:t>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w:t>
      </w:r>
      <w:r>
        <w:lastRenderedPageBreak/>
        <w:t>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lastRenderedPageBreak/>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1.5pt" o:ole="">
            <v:imagedata r:id="rId9" o:title=""/>
          </v:shape>
          <o:OLEObject Type="Embed" ProgID="Equation.DSMT4" ShapeID="_x0000_i1025" DrawAspect="Content" ObjectID="_1550322203"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66AEA8A1" w:rsidR="00B46BB3" w:rsidRDefault="00B46BB3">
      <w:pPr>
        <w:pStyle w:val="Preformat"/>
        <w:autoSpaceDE w:val="0"/>
        <w:autoSpaceDN w:val="0"/>
        <w:adjustRightInd w:val="0"/>
      </w:pPr>
      <w:r>
        <w:t>&lt;mml:math</w:t>
      </w:r>
      <w:r w:rsidR="003760B6">
        <w:t>&gt;</w:t>
      </w:r>
    </w:p>
    <w:p w14:paraId="5B393CD2" w14:textId="55881E33" w:rsidR="00B46BB3" w:rsidRDefault="003760B6">
      <w:pPr>
        <w:pStyle w:val="Preformat"/>
        <w:autoSpaceDE w:val="0"/>
        <w:autoSpaceDN w:val="0"/>
        <w:adjustRightInd w:val="0"/>
      </w:pPr>
      <w:r>
        <w:tab/>
      </w:r>
      <w:r w:rsidR="00B46BB3">
        <w:t>&lt;mml:mfrac&gt;</w:t>
      </w:r>
    </w:p>
    <w:p w14:paraId="3DDF2A6B" w14:textId="06544428" w:rsidR="00B46BB3" w:rsidRDefault="003760B6">
      <w:pPr>
        <w:pStyle w:val="Preformat"/>
        <w:autoSpaceDE w:val="0"/>
        <w:autoSpaceDN w:val="0"/>
        <w:adjustRightInd w:val="0"/>
      </w:pPr>
      <w:r>
        <w:tab/>
      </w:r>
      <w:r>
        <w:tab/>
      </w:r>
      <w:r w:rsidR="00B46BB3">
        <w:t>&lt;mml:mrow&gt;</w:t>
      </w:r>
    </w:p>
    <w:p w14:paraId="356B1474" w14:textId="0BAD05F8"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i&gt;a&lt;/mml:mi&gt;</w:t>
      </w:r>
    </w:p>
    <w:p w14:paraId="67FC67DA" w14:textId="7C894F83" w:rsidR="00B46BB3" w:rsidRPr="00B46BB3" w:rsidRDefault="003760B6">
      <w:pPr>
        <w:pStyle w:val="Preformat"/>
        <w:autoSpaceDE w:val="0"/>
        <w:autoSpaceDN w:val="0"/>
        <w:adjustRightInd w:val="0"/>
        <w:rPr>
          <w:lang w:val="es-AR"/>
        </w:rPr>
      </w:pPr>
      <w:r>
        <w:rPr>
          <w:lang w:val="es-AR"/>
        </w:rPr>
        <w:tab/>
      </w:r>
      <w:r>
        <w:rPr>
          <w:lang w:val="es-AR"/>
        </w:rPr>
        <w:tab/>
      </w:r>
      <w:r>
        <w:rPr>
          <w:lang w:val="es-AR"/>
        </w:rPr>
        <w:tab/>
      </w:r>
      <w:r w:rsidR="00B46BB3" w:rsidRPr="00B46BB3">
        <w:rPr>
          <w:lang w:val="es-AR"/>
        </w:rPr>
        <w:t>&lt;mml:mo&gt;+&lt;/mml:mo&gt;</w:t>
      </w:r>
    </w:p>
    <w:p w14:paraId="5928FB7F" w14:textId="272A6621" w:rsidR="00B46BB3" w:rsidRPr="00B46BB3" w:rsidRDefault="003760B6">
      <w:pPr>
        <w:pStyle w:val="Preformat"/>
        <w:autoSpaceDE w:val="0"/>
        <w:autoSpaceDN w:val="0"/>
        <w:adjustRightInd w:val="0"/>
        <w:rPr>
          <w:lang w:val="es-AR"/>
        </w:rPr>
      </w:pPr>
      <w:r>
        <w:rPr>
          <w:lang w:val="es-AR"/>
        </w:rPr>
        <w:lastRenderedPageBreak/>
        <w:tab/>
      </w:r>
      <w:r>
        <w:rPr>
          <w:lang w:val="es-AR"/>
        </w:rPr>
        <w:tab/>
      </w:r>
      <w:r>
        <w:rPr>
          <w:lang w:val="es-AR"/>
        </w:rPr>
        <w:tab/>
      </w:r>
      <w:r w:rsidR="00B46BB3" w:rsidRPr="00B46BB3">
        <w:rPr>
          <w:lang w:val="es-AR"/>
        </w:rPr>
        <w:t>&lt;mml:mi&gt;b&lt;/mml:mi&gt;</w:t>
      </w:r>
    </w:p>
    <w:p w14:paraId="14452728" w14:textId="3C29AE04"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row&gt;</w:t>
      </w:r>
    </w:p>
    <w:p w14:paraId="3BFBF236" w14:textId="69374C22" w:rsidR="00B46BB3" w:rsidRPr="00B46BB3" w:rsidRDefault="003760B6">
      <w:pPr>
        <w:pStyle w:val="Preformat"/>
        <w:autoSpaceDE w:val="0"/>
        <w:autoSpaceDN w:val="0"/>
        <w:adjustRightInd w:val="0"/>
        <w:rPr>
          <w:lang w:val="es-AR"/>
        </w:rPr>
      </w:pPr>
      <w:r>
        <w:rPr>
          <w:lang w:val="es-AR"/>
        </w:rPr>
        <w:tab/>
      </w:r>
      <w:r>
        <w:rPr>
          <w:lang w:val="es-AR"/>
        </w:rPr>
        <w:tab/>
      </w:r>
      <w:r w:rsidR="00B46BB3" w:rsidRPr="00B46BB3">
        <w:rPr>
          <w:lang w:val="es-AR"/>
        </w:rPr>
        <w:t>&lt;mml:mi&gt;c&lt;/mml:mi&gt;</w:t>
      </w:r>
    </w:p>
    <w:p w14:paraId="4B87E2CC" w14:textId="41C97917" w:rsidR="00B46BB3" w:rsidRDefault="003760B6">
      <w:pPr>
        <w:pStyle w:val="Preformat"/>
        <w:autoSpaceDE w:val="0"/>
        <w:autoSpaceDN w:val="0"/>
        <w:adjustRightInd w:val="0"/>
      </w:pPr>
      <w:r>
        <w:tab/>
      </w:r>
      <w:r w:rsidR="00B46BB3">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50322204" r:id="rId12"/>
        </w:object>
      </w:r>
    </w:p>
    <w:p w14:paraId="04117C75" w14:textId="2DE03506" w:rsidR="00CF5751"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lastRenderedPageBreak/>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lastRenderedPageBreak/>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3B15DDB0"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 xml:space="preserve">In 2013 Peter Krautzberger, project lead for MathJax, summarized the state of browser support for MathML in the article “MathML Forges On.” At that time, MathML development projects had been started and stopped, or ignored completely, by major Internet browsers. In particular, </w:t>
      </w:r>
      <w:r>
        <w:lastRenderedPageBreak/>
        <w:t>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w:t>
      </w:r>
      <w:bookmarkStart w:id="0" w:name="_GoBack"/>
      <w:bookmarkEnd w:id="0"/>
      <w:r>
        <w:t>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 xml:space="preserve">While LaTeX documents can be easily converted into PDFs, additional post-publication file formats such as HTML for the Internet and EPUB for the e-reader require third-party applications, some better than others. For a study of one publisher’s LaTeX-to-EPUB workflow, </w:t>
      </w:r>
      <w:r>
        <w:lastRenderedPageBreak/>
        <w:t>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4B5AA166" w14:textId="2952B13E" w:rsidR="00654AD3" w:rsidRDefault="00654AD3" w:rsidP="00654AD3">
      <w:pPr>
        <w:pStyle w:val="NoteinProof"/>
      </w:pPr>
      <w:r w:rsidRPr="00654AD3">
        <w:rPr>
          <w:b/>
        </w:rPr>
        <w:t>Note Added in Proof:</w:t>
      </w:r>
      <w:r>
        <w:t xml:space="preserve"> </w:t>
      </w:r>
      <w:r w:rsidRPr="00654AD3">
        <w:t>Do am he horrible distance marriage so although. Afraid assure square so happen mr an before.</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77CC359E" w14:textId="695500FB" w:rsidR="006C2B7C" w:rsidRDefault="006C2B7C" w:rsidP="00416BA0">
      <w:pPr>
        <w:pStyle w:val="FinancialDisclosureHead"/>
      </w:pPr>
      <w:r>
        <w:t>Financial Disclosure</w:t>
      </w:r>
    </w:p>
    <w:p w14:paraId="7031D98B" w14:textId="4BBC0B80" w:rsidR="006C2B7C" w:rsidRDefault="006C2B7C" w:rsidP="00416BA0">
      <w:pPr>
        <w:pStyle w:val="FinancialDisclosure"/>
      </w:pPr>
      <w:r>
        <w:t>None.</w:t>
      </w:r>
    </w:p>
    <w:p w14:paraId="45CC5A96" w14:textId="190A8913" w:rsidR="006C2B7C" w:rsidRDefault="006C2B7C" w:rsidP="00416BA0">
      <w:pPr>
        <w:pStyle w:val="CompetingInterestsHead"/>
      </w:pPr>
      <w:r>
        <w:t>Competing Interests</w:t>
      </w:r>
    </w:p>
    <w:p w14:paraId="081213A2" w14:textId="51DBB98D" w:rsidR="006C2B7C" w:rsidRDefault="006C2B7C" w:rsidP="00416BA0">
      <w:pPr>
        <w:pStyle w:val="CompetingInterests"/>
      </w:pPr>
      <w:r>
        <w:t>None.</w:t>
      </w:r>
    </w:p>
    <w:p w14:paraId="4D6C6140" w14:textId="756A463D" w:rsidR="006C2B7C" w:rsidRDefault="006C2B7C" w:rsidP="00416BA0">
      <w:pPr>
        <w:pStyle w:val="AuthorContribHead"/>
      </w:pPr>
      <w:r>
        <w:t>Author Contributions</w:t>
      </w:r>
    </w:p>
    <w:p w14:paraId="7D13901F" w14:textId="229B0009" w:rsidR="006C2B7C" w:rsidRDefault="006C2B7C" w:rsidP="00416BA0">
      <w:pPr>
        <w:pStyle w:val="AuthorContrib"/>
      </w:pPr>
      <w:r>
        <w:t>CG prepared the manuscript. BR generated the various equations shown in the manuscript.</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4A6533CC" w14:textId="2780ECF5" w:rsidR="00FE6D21" w:rsidRDefault="00FE6D21" w:rsidP="00FE6D21">
      <w:pPr>
        <w:pStyle w:val="ReflistIntroduction"/>
      </w:pPr>
      <w:r>
        <w:t>These publications provide further information about handling math in XML.</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BC9D6B" w14:textId="73EFC21F" w:rsidR="00FE6D21" w:rsidRDefault="00FE6D21" w:rsidP="00FE6D21">
      <w:pPr>
        <w:pStyle w:val="ReferenceAnnotation"/>
      </w:pPr>
      <w:r>
        <w:t>This conference paper discusses the history and current status of MathML, solutions and fallbacks.</w:t>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F71E90" w14:textId="565C6B87" w:rsidR="00FE6D21" w:rsidRDefault="00FE6D21" w:rsidP="00FE6D21">
      <w:pPr>
        <w:pStyle w:val="ReferenceAnnotation"/>
      </w:pPr>
      <w:r>
        <w:t>This paper describes an XML-first workflow for handling math in XML.</w:t>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lastRenderedPageBreak/>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AD0806" w:rsidRDefault="00AD0806">
      <w:r>
        <w:separator/>
      </w:r>
    </w:p>
  </w:endnote>
  <w:endnote w:type="continuationSeparator" w:id="0">
    <w:p w14:paraId="04823562" w14:textId="77777777" w:rsidR="00AD0806" w:rsidRDefault="00AD0806">
      <w:r>
        <w:continuationSeparator/>
      </w:r>
    </w:p>
  </w:endnote>
  <w:endnote w:type="continuationNotice" w:id="1">
    <w:p w14:paraId="3DC345E6" w14:textId="77777777" w:rsidR="00AD0806" w:rsidRDefault="00AD080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AD0806" w:rsidRDefault="00AD0806">
      <w:r>
        <w:separator/>
      </w:r>
    </w:p>
  </w:footnote>
  <w:footnote w:type="continuationSeparator" w:id="0">
    <w:p w14:paraId="1FC7C30A" w14:textId="77777777" w:rsidR="00AD0806" w:rsidRDefault="00AD0806">
      <w:r>
        <w:continuationSeparator/>
      </w:r>
    </w:p>
  </w:footnote>
  <w:footnote w:type="continuationNotice" w:id="1">
    <w:p w14:paraId="7A99F7CD" w14:textId="77777777" w:rsidR="00AD0806" w:rsidRDefault="00AD0806"/>
  </w:footnote>
  <w:footnote w:id="2">
    <w:p w14:paraId="1CEEB04F" w14:textId="77777777" w:rsidR="00AD0806" w:rsidRDefault="00AD0806"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AD0806" w:rsidRDefault="00AD0806"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rsidR="00654AD3">
        <w:fldChar w:fldCharType="begin"/>
      </w:r>
      <w:r w:rsidR="00654AD3">
        <w:instrText xml:space="preserve"> DOCPROPERTY "x_t" </w:instrText>
      </w:r>
      <w:r w:rsidR="00654AD3">
        <w:fldChar w:fldCharType="separate"/>
      </w:r>
      <w:r>
        <w:instrText>Y</w:instrText>
      </w:r>
      <w:r w:rsidR="00654AD3">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rsidR="00654AD3">
        <w:fldChar w:fldCharType="begin"/>
      </w:r>
      <w:r w:rsidR="00654AD3">
        <w:instrText xml:space="preserve"> DOCPROP</w:instrText>
      </w:r>
      <w:r w:rsidR="00654AD3">
        <w:instrText xml:space="preserve">ERTY "x_t" </w:instrText>
      </w:r>
      <w:r w:rsidR="00654AD3">
        <w:fldChar w:fldCharType="separate"/>
      </w:r>
      <w:r>
        <w:instrText>Y</w:instrText>
      </w:r>
      <w:r w:rsidR="00654AD3">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rsidR="00654AD3">
        <w:fldChar w:fldCharType="begin"/>
      </w:r>
      <w:r w:rsidR="00654AD3">
        <w:instrText xml:space="preserve"> DOCPROPERTY "x_a" </w:instrText>
      </w:r>
      <w:r w:rsidR="00654AD3">
        <w:fldChar w:fldCharType="separate"/>
      </w:r>
      <w:r>
        <w:instrText>N</w:instrText>
      </w:r>
      <w:r w:rsidR="00654AD3">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rsidR="00654AD3">
        <w:fldChar w:fldCharType="begin"/>
      </w:r>
      <w:r w:rsidR="00654AD3">
        <w:instrText xml:space="preserve"> DOCPROPERTY "x_t" </w:instrText>
      </w:r>
      <w:r w:rsidR="00654AD3">
        <w:fldChar w:fldCharType="separate"/>
      </w:r>
      <w:r>
        <w:instrText>Y</w:instrText>
      </w:r>
      <w:r w:rsidR="00654AD3">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rsidR="00654AD3">
        <w:fldChar w:fldCharType="begin"/>
      </w:r>
      <w:r w:rsidR="00654AD3">
        <w:instrText xml:space="preserve"> DOCPROPERTY "x_t" </w:instrText>
      </w:r>
      <w:r w:rsidR="00654AD3">
        <w:fldChar w:fldCharType="separate"/>
      </w:r>
      <w:r>
        <w:instrText>Y</w:instrText>
      </w:r>
      <w:r w:rsidR="00654AD3">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rsidR="00654AD3">
        <w:fldChar w:fldCharType="begin"/>
      </w:r>
      <w:r w:rsidR="00654AD3">
        <w:instrText xml:space="preserve"> DOCPROPERTY "x_t" </w:instrText>
      </w:r>
      <w:r w:rsidR="00654AD3">
        <w:fldChar w:fldCharType="separate"/>
      </w:r>
      <w:r>
        <w:instrText>Y</w:instrText>
      </w:r>
      <w:r w:rsidR="00654AD3">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AD0806" w:rsidRDefault="00AD0806"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AD0806" w:rsidRDefault="00AD0806"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AD0806" w:rsidRDefault="00AD0806"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AD0806" w:rsidRDefault="00AD0806"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AD0806" w:rsidRDefault="00AD0806"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AD0806" w:rsidRDefault="00AD0806"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AD0806" w:rsidRDefault="00AD0806"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AD0806" w:rsidRDefault="00AD0806"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AD0806" w:rsidRDefault="00AD0806"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AD0806" w:rsidRDefault="00AD0806"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AD0806" w:rsidRDefault="00AD0806"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AD0806" w:rsidRDefault="00AD0806"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AD0806" w:rsidRDefault="00AD0806"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AD0806" w:rsidRDefault="00AD0806"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AD0806" w:rsidRDefault="00AD0806"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AD0806" w:rsidRDefault="00AD0806"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AD0806" w:rsidRDefault="00AD0806"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AD0806" w:rsidRDefault="00AD0806"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AD0806" w:rsidRDefault="00AD0806"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AD0806" w:rsidRDefault="00AD0806"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10241"/>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6"/>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0013"/>
    <w:rsid w:val="00171676"/>
    <w:rsid w:val="001716AA"/>
    <w:rsid w:val="001755F6"/>
    <w:rsid w:val="0017672C"/>
    <w:rsid w:val="0017705C"/>
    <w:rsid w:val="001774DF"/>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60B6"/>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6BA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564"/>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57CA"/>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AD3"/>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2B7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57421"/>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6C8F"/>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4717"/>
    <w:rsid w:val="00AB59A9"/>
    <w:rsid w:val="00AB6320"/>
    <w:rsid w:val="00AC09C3"/>
    <w:rsid w:val="00AC1394"/>
    <w:rsid w:val="00AC1A90"/>
    <w:rsid w:val="00AC7294"/>
    <w:rsid w:val="00AD0806"/>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751"/>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70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77F"/>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AA9"/>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674C5"/>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D21"/>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B91AA1-706F-4472-A28A-BD7FD1A2CE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27</Pages>
  <Words>9927</Words>
  <Characters>105641</Characters>
  <Application>Microsoft Office Word</Application>
  <DocSecurity>0</DocSecurity>
  <Lines>880</Lines>
  <Paragraphs>230</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53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Robin Dunford</cp:lastModifiedBy>
  <cp:revision>3</cp:revision>
  <cp:lastPrinted>2016-03-15T17:21:00Z</cp:lastPrinted>
  <dcterms:created xsi:type="dcterms:W3CDTF">2017-03-06T16:08:00Z</dcterms:created>
  <dcterms:modified xsi:type="dcterms:W3CDTF">2017-03-06T1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